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59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112" d="100"/>
          <a:sy n="112" d="100"/>
        </p:scale>
        <p:origin x="552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380F49-7503-8491-8B6D-272F52E113E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59FCC44-5092-DEA2-8680-CCCB247F864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90B7B5-E1B1-8C38-F813-6EE0C4965E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20.08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52C2D1-852D-96B2-CD10-7EAF2CD784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44A577-FE9F-68C2-1F77-877DA57AB3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26023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D6B046-B7DF-B5C0-176E-8EF0B8171B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5DBA77B-920A-5EEB-6F60-50F3D1251E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C51CC8-8F79-34A4-C9D0-B5AD298C88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20.08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594625-CC18-5A24-1747-7849710CBC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FF589D-F6F9-0539-BFA1-1897F9C9D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65867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0AD1B60-E359-B21B-9026-4BC1DC5E349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C569D20-81B7-EC23-2B22-5CA03158F4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650B3A-D287-37E3-0FF2-B07802390B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20.08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177C1B-6EC3-C1B8-5109-8EF2CAB15D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DD1ACC-090D-F76F-4012-3D8C25F8CD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06861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869D03-85DA-7E06-1D01-13ECA3C3A1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3E6388-296B-8C16-C2E2-BC4421A544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9BAACA-5A4B-8F69-1FF4-0C2F002168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20.08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9B3104-16EC-75FB-5924-6D3F9D65B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2FEC48-B193-7C7A-2D22-4F15339DD9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26855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8AC6F9-58B6-F2B2-CCC6-F002217D6C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2CADE92-4F47-CFAD-7AB3-7B10ECB49A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DBEF60-B659-5192-25E6-F617F41343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20.08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98F4DA-0DE2-B0AB-0A14-F2D413298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120BBE-54E3-D0C3-62D7-A17E5DBED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86976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AF25A2-4BEF-9788-000F-4B8323D0C7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8CA7D1-71AC-1E54-6BEB-1C5EA10CA74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BE0635B-B6DA-996D-9942-2A924C43484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7AF20C-591D-4EB4-31FE-4688390E24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20.08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6EB250E-15C5-22D4-F04F-BAB6E42458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C57DD58-F90A-E143-F717-1F63B1442B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33890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CCD8DE-B50B-3BE3-5BC3-8A422B842B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573EA24-7D6D-7ED8-6223-13A7FBF591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F535800-3569-E861-6CFF-D93F1F84F05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C18248E-3715-42B9-906C-C589B726513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89311B0-BFC7-6506-6258-3BFB7B49417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6121C0-5622-A06A-55A4-220016675E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20.08.2024</a:t>
            </a:fld>
            <a:endParaRPr lang="ru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541725B-99A3-FCEE-81FF-C09B1C77CA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9DA8EE9-BA80-667A-AC84-2AC8BA4DA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89500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C22796-2206-4D80-19D8-5098615ED0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2C5C45E-5F54-0BC6-B3E1-77CF74739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20.08.2024</a:t>
            </a:fld>
            <a:endParaRPr lang="ru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1885D76-883E-FDF3-ED47-DB71FE68A5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9CFB934-0703-B2C0-D53E-A1ED0A51AF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41968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B83D2E7-36F4-553F-5BA6-F2B752264E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20.08.2024</a:t>
            </a:fld>
            <a:endParaRPr lang="ru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D68775-2651-DC35-F68A-E62E79263E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3E38ED-2A04-3F8C-381F-02F6A0C2D0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13188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4482D6-5442-626D-3D80-ACA47C0FC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CCC5F0-FB50-7228-4B37-B65FD540A4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1B142B-F456-1937-498C-FF49DABA69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9920D2B-842B-AE45-F9CE-9CA969AABB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20.08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6F97930-1344-4561-C7D5-9BE6747455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0666FDD-7A1E-7CCB-8B38-75D2673C59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44913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FD726F-08E8-1054-9A69-1E36493C0D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625DDBC-BED5-B690-78AF-26E172F8A27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661B5C2-2F6A-E80E-8B06-78013F78A21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46B7A00-389A-8635-E0CA-1DA2F7EA78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20.08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2A72F6-B110-5375-9A0F-A487D48B9B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B43FA87-65F4-453E-E305-0AD668C119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50556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F577340-B4A9-3B8F-D232-75E0E083FC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EF77C0-8403-F9B6-5861-5F48A914C3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08513E-56CC-92A6-67CC-8CE683E5AE1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297CF10A-3C75-48A1-83C4-FAAF8A4BCD76}" type="datetimeFigureOut">
              <a:rPr lang="ru-RU" smtClean="0"/>
              <a:t>20.08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43832E-43AE-E81C-A96D-30CF9B5B9B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A63854-2355-72D5-6582-AE3448C37F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63905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emf"/><Relationship Id="rId7" Type="http://schemas.openxmlformats.org/officeDocument/2006/relationships/image" Target="../media/image9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6CBC0F-66F2-C65C-E40A-B9AC9B2428E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ROWS</a:t>
            </a:r>
            <a:endParaRPr lang="ru-R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23A5131-650C-D438-CB0C-999F87D130C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From Chem Draw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059695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0CC964B-19EA-3F1A-F65E-518A55893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515032"/>
              </p:ext>
            </p:extLst>
          </p:nvPr>
        </p:nvGraphicFramePr>
        <p:xfrm>
          <a:off x="2032000" y="2349500"/>
          <a:ext cx="8128000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3327743" imgH="6188705" progId="ChemDraw.Document.6.0">
                  <p:embed/>
                </p:oleObj>
              </mc:Choice>
              <mc:Fallback>
                <p:oleObj name="CS ChemDraw Drawing" r:id="rId2" imgW="23327743" imgH="61887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2000" y="2349500"/>
                        <a:ext cx="8128000" cy="215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C8C43833-D49B-BB7A-B3E2-5BF6714B48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1170" y="113108"/>
            <a:ext cx="1709659" cy="2002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39032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D2407B2-544A-271F-0971-D033AF63A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740960"/>
              </p:ext>
            </p:extLst>
          </p:nvPr>
        </p:nvGraphicFramePr>
        <p:xfrm>
          <a:off x="2032000" y="2349500"/>
          <a:ext cx="8128000" cy="21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3327360" imgH="6190241" progId="ChemDraw.Document.6.0">
                  <p:embed/>
                </p:oleObj>
              </mc:Choice>
              <mc:Fallback>
                <p:oleObj name="CS ChemDraw Drawing" r:id="rId2" imgW="23327360" imgH="61902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2000" y="2349500"/>
                        <a:ext cx="8128000" cy="215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E2A98CE3-FF14-A548-7972-96EA625DBA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5922" y="287807"/>
            <a:ext cx="1535861" cy="1814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8176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E3174E4-43EF-C6BF-7D6A-A57D8F1236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227208"/>
              </p:ext>
            </p:extLst>
          </p:nvPr>
        </p:nvGraphicFramePr>
        <p:xfrm>
          <a:off x="2032000" y="2914650"/>
          <a:ext cx="81280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3327360" imgH="2941007" progId="ChemDraw.Document.6.0">
                  <p:embed/>
                </p:oleObj>
              </mc:Choice>
              <mc:Fallback>
                <p:oleObj name="CS ChemDraw Drawing" r:id="rId2" imgW="23327360" imgH="29410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2000" y="2914650"/>
                        <a:ext cx="8128000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FF15DBFE-D9F4-F02C-E4C9-985242FBAD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9328" y="176712"/>
            <a:ext cx="2057687" cy="2419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7299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C25173C-E2F3-FA0F-7D2E-A8DBF5B8F8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125722"/>
              </p:ext>
            </p:extLst>
          </p:nvPr>
        </p:nvGraphicFramePr>
        <p:xfrm>
          <a:off x="2032000" y="2914650"/>
          <a:ext cx="81280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3327360" imgH="2941007" progId="ChemDraw.Document.6.0">
                  <p:embed/>
                </p:oleObj>
              </mc:Choice>
              <mc:Fallback>
                <p:oleObj name="CS ChemDraw Drawing" r:id="rId2" imgW="23327360" imgH="29410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2000" y="2914650"/>
                        <a:ext cx="8128000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E0353469-C15B-F9D4-FFDF-20C3520238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3553" y="175731"/>
            <a:ext cx="2048161" cy="2438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54312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2F8B5E-E2E7-B7CC-E845-D0995CAABD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reaction</a:t>
            </a:r>
            <a:endParaRPr lang="ru-RU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B99D593-15FC-D3A7-29CF-B021154E2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645714"/>
              </p:ext>
            </p:extLst>
          </p:nvPr>
        </p:nvGraphicFramePr>
        <p:xfrm>
          <a:off x="1165225" y="2540000"/>
          <a:ext cx="33353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335547" imgH="973427" progId="ChemDraw.Document.6.0">
                  <p:embed/>
                </p:oleObj>
              </mc:Choice>
              <mc:Fallback>
                <p:oleObj name="CS ChemDraw Drawing" r:id="rId2" imgW="3335547" imgH="9734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5225" y="2540000"/>
                        <a:ext cx="3335338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E6ECC33-8FAF-3DC7-80EE-C35486182764}"/>
              </a:ext>
            </a:extLst>
          </p:cNvPr>
          <p:cNvSpPr txBox="1"/>
          <p:nvPr/>
        </p:nvSpPr>
        <p:spPr>
          <a:xfrm>
            <a:off x="1510469" y="1877767"/>
            <a:ext cx="60974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C1CC1.C2CC2&gt;&gt;C3CC3</a:t>
            </a:r>
            <a:endParaRPr lang="ru-RU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B956FBF-7585-573E-B52D-CC7A9901B7EA}"/>
              </a:ext>
            </a:extLst>
          </p:cNvPr>
          <p:cNvSpPr txBox="1"/>
          <p:nvPr/>
        </p:nvSpPr>
        <p:spPr>
          <a:xfrm>
            <a:off x="1228458" y="4241570"/>
            <a:ext cx="28137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C1CC1.C2CC2&gt;&gt;C3CC3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9D9D382-DEC3-A8D3-05B9-0FC5B1DF6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890392"/>
              </p:ext>
            </p:extLst>
          </p:nvPr>
        </p:nvGraphicFramePr>
        <p:xfrm>
          <a:off x="984250" y="4672013"/>
          <a:ext cx="35163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516894" imgH="982639" progId="ChemDraw.Document.6.0">
                  <p:embed/>
                </p:oleObj>
              </mc:Choice>
              <mc:Fallback>
                <p:oleObj name="CS ChemDraw Drawing" r:id="rId4" imgW="3516894" imgH="9826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4250" y="4672013"/>
                        <a:ext cx="3516313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33314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24AF3A6-DE07-0679-1806-A4585092E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72343"/>
              </p:ext>
            </p:extLst>
          </p:nvPr>
        </p:nvGraphicFramePr>
        <p:xfrm>
          <a:off x="2032000" y="1563688"/>
          <a:ext cx="8128000" cy="372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2794056" imgH="10457426" progId="ChemDraw.Document.6.0">
                  <p:embed/>
                </p:oleObj>
              </mc:Choice>
              <mc:Fallback>
                <p:oleObj name="CS ChemDraw Drawing" r:id="rId2" imgW="22794056" imgH="104574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2000" y="1563688"/>
                        <a:ext cx="8128000" cy="372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E3818353-6500-831B-3A60-5BDE6E35AD5B}"/>
              </a:ext>
            </a:extLst>
          </p:cNvPr>
          <p:cNvSpPr txBox="1"/>
          <p:nvPr/>
        </p:nvSpPr>
        <p:spPr>
          <a:xfrm>
            <a:off x="5221480" y="572568"/>
            <a:ext cx="795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LAIN</a:t>
            </a:r>
          </a:p>
        </p:txBody>
      </p:sp>
    </p:spTree>
    <p:extLst>
      <p:ext uri="{BB962C8B-B14F-4D97-AF65-F5344CB8AC3E}">
        <p14:creationId xmlns:p14="http://schemas.microsoft.com/office/powerpoint/2010/main" val="37328949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1874502-8F47-E997-1C73-F40BCBA07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642112"/>
              </p:ext>
            </p:extLst>
          </p:nvPr>
        </p:nvGraphicFramePr>
        <p:xfrm>
          <a:off x="2032000" y="1563688"/>
          <a:ext cx="8128000" cy="372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2794056" imgH="10457426" progId="ChemDraw.Document.6.0">
                  <p:embed/>
                </p:oleObj>
              </mc:Choice>
              <mc:Fallback>
                <p:oleObj name="CS ChemDraw Drawing" r:id="rId2" imgW="22794056" imgH="104574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2000" y="1563688"/>
                        <a:ext cx="8128000" cy="372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144F4EE-E941-A14B-1B5C-398AEAD8D4B5}"/>
              </a:ext>
            </a:extLst>
          </p:cNvPr>
          <p:cNvSpPr txBox="1"/>
          <p:nvPr/>
        </p:nvSpPr>
        <p:spPr>
          <a:xfrm>
            <a:off x="4828374" y="658026"/>
            <a:ext cx="1055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ASHED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04922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3B65CC2-7E2E-C4DC-7740-F2C3B2A4A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559821"/>
              </p:ext>
            </p:extLst>
          </p:nvPr>
        </p:nvGraphicFramePr>
        <p:xfrm>
          <a:off x="2032000" y="1550988"/>
          <a:ext cx="8128000" cy="375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2794056" imgH="10526134" progId="ChemDraw.Document.6.0">
                  <p:embed/>
                </p:oleObj>
              </mc:Choice>
              <mc:Fallback>
                <p:oleObj name="CS ChemDraw Drawing" r:id="rId2" imgW="22794056" imgH="105261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2000" y="1550988"/>
                        <a:ext cx="8128000" cy="375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BE7872D-1A5B-4E90-4E38-A37FEE91D4ED}"/>
              </a:ext>
            </a:extLst>
          </p:cNvPr>
          <p:cNvSpPr txBox="1"/>
          <p:nvPr/>
        </p:nvSpPr>
        <p:spPr>
          <a:xfrm>
            <a:off x="5597495" y="615297"/>
            <a:ext cx="1215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lain-Bold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856984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21D5BA6-47DC-CE61-8344-6561ABFF7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478627"/>
              </p:ext>
            </p:extLst>
          </p:nvPr>
        </p:nvGraphicFramePr>
        <p:xfrm>
          <a:off x="2032000" y="1550988"/>
          <a:ext cx="8128000" cy="375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2794056" imgH="10526134" progId="ChemDraw.Document.6.0">
                  <p:embed/>
                </p:oleObj>
              </mc:Choice>
              <mc:Fallback>
                <p:oleObj name="CS ChemDraw Drawing" r:id="rId2" imgW="22794056" imgH="105261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2000" y="1550988"/>
                        <a:ext cx="8128000" cy="375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EEC4BFB7-7789-8260-5ED4-2C6CF8360EFC}"/>
              </a:ext>
            </a:extLst>
          </p:cNvPr>
          <p:cNvSpPr txBox="1"/>
          <p:nvPr/>
        </p:nvSpPr>
        <p:spPr>
          <a:xfrm>
            <a:off x="4905286" y="846034"/>
            <a:ext cx="1490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ashed-Bold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945149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453E39D-2B7E-D113-B229-978224E29F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545604"/>
              </p:ext>
            </p:extLst>
          </p:nvPr>
        </p:nvGraphicFramePr>
        <p:xfrm>
          <a:off x="4132263" y="685800"/>
          <a:ext cx="3925887" cy="548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925594" imgH="5484737" progId="ChemDraw.Document.6.0">
                  <p:embed/>
                </p:oleObj>
              </mc:Choice>
              <mc:Fallback>
                <p:oleObj name="CS ChemDraw Drawing" r:id="rId2" imgW="3925594" imgH="54847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32263" y="685800"/>
                        <a:ext cx="3925887" cy="548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443F5E2-18FC-1B11-9196-B3BAA82B9353}"/>
              </a:ext>
            </a:extLst>
          </p:cNvPr>
          <p:cNvSpPr txBox="1"/>
          <p:nvPr/>
        </p:nvSpPr>
        <p:spPr>
          <a:xfrm>
            <a:off x="358923" y="239283"/>
            <a:ext cx="2293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fferent annotation: </a:t>
            </a:r>
            <a:endParaRPr lang="ru-RU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7456716-A9FC-E38E-1580-8B2188BD03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4180" y="685801"/>
            <a:ext cx="1374818" cy="81446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CB786D6-0EA8-27F7-8D27-8991F9B421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4180" y="1531889"/>
            <a:ext cx="1374818" cy="80986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4AB1CC4-781F-C6B5-8E1D-25BEBC68E52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4180" y="2353414"/>
            <a:ext cx="1632496" cy="96235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58A498F-E0A9-251C-9E87-7025C534DD6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4467" y="3327424"/>
            <a:ext cx="1776424" cy="107263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6D2767F-BAB9-62CB-4BA2-6653DEEA7F2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64180" y="4423374"/>
            <a:ext cx="1615659" cy="96235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F0AA9F9B-41FA-5603-44AC-2D72CE1A8A1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4467" y="5443944"/>
            <a:ext cx="1981477" cy="1181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79766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1DB29AE-49A8-FC07-1EF1-1DE1C0FC7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542549"/>
              </p:ext>
            </p:extLst>
          </p:nvPr>
        </p:nvGraphicFramePr>
        <p:xfrm>
          <a:off x="2032000" y="2881313"/>
          <a:ext cx="81280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3327743" imgH="3140606" progId="ChemDraw.Document.6.0">
                  <p:embed/>
                </p:oleObj>
              </mc:Choice>
              <mc:Fallback>
                <p:oleObj name="CS ChemDraw Drawing" r:id="rId2" imgW="23327743" imgH="31406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2000" y="2881313"/>
                        <a:ext cx="8128000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F74EE2C5-96A8-CFD2-7D9E-9DBF2BD06A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2653" y="240175"/>
            <a:ext cx="2073623" cy="2329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1978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6F0FFCA-B00D-9A54-AABC-0ADA5B0625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46639"/>
              </p:ext>
            </p:extLst>
          </p:nvPr>
        </p:nvGraphicFramePr>
        <p:xfrm>
          <a:off x="2032000" y="2909888"/>
          <a:ext cx="81280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3327743" imgH="2974785" progId="ChemDraw.Document.6.0">
                  <p:embed/>
                </p:oleObj>
              </mc:Choice>
              <mc:Fallback>
                <p:oleObj name="CS ChemDraw Drawing" r:id="rId2" imgW="23327743" imgH="29747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2000" y="2909888"/>
                        <a:ext cx="8128000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8DDD9839-D6AD-25D0-F997-F56048CD96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5709" y="218320"/>
            <a:ext cx="2200582" cy="2524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91458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019EBEC-3717-95C5-D91F-1AFC494AD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390813"/>
              </p:ext>
            </p:extLst>
          </p:nvPr>
        </p:nvGraphicFramePr>
        <p:xfrm>
          <a:off x="2032000" y="2346325"/>
          <a:ext cx="8128000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3327743" imgH="6203675" progId="ChemDraw.Document.6.0">
                  <p:embed/>
                </p:oleObj>
              </mc:Choice>
              <mc:Fallback>
                <p:oleObj name="CS ChemDraw Drawing" r:id="rId2" imgW="23327743" imgH="62036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2000" y="2346325"/>
                        <a:ext cx="8128000" cy="216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F428E920-FDD1-0D10-63E1-A8324F0957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52867" y="107365"/>
            <a:ext cx="1817952" cy="2125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52309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4</TotalTime>
  <Words>23</Words>
  <Application>Microsoft Office PowerPoint</Application>
  <PresentationFormat>Widescreen</PresentationFormat>
  <Paragraphs>10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ptos</vt:lpstr>
      <vt:lpstr>Aptos Display</vt:lpstr>
      <vt:lpstr>Arial</vt:lpstr>
      <vt:lpstr>Office Theme</vt:lpstr>
      <vt:lpstr>CS ChemDraw Drawing</vt:lpstr>
      <vt:lpstr>ARROW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imple reac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ROWS</dc:title>
  <dc:creator>Alexey Girin</dc:creator>
  <cp:lastModifiedBy>Alexey Girin</cp:lastModifiedBy>
  <cp:revision>16</cp:revision>
  <dcterms:created xsi:type="dcterms:W3CDTF">2024-02-10T14:03:38Z</dcterms:created>
  <dcterms:modified xsi:type="dcterms:W3CDTF">2024-08-20T16:10:31Z</dcterms:modified>
</cp:coreProperties>
</file>